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13DBE" w:rsidRDefault="005B4A51">
      <w:r w:rsidRPr="005B4A51">
        <w:rPr>
          <w:position w:val="-30"/>
        </w:rPr>
        <w:object w:dxaOrig="7479" w:dyaOrig="10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4pt;height:548.95pt" o:ole="">
            <v:imagedata r:id="rId4" o:title=""/>
          </v:shape>
          <o:OLEObject Type="Embed" ProgID="Equation.DSMT4" ShapeID="_x0000_i1029" DrawAspect="Content" ObjectID="_1731222224" r:id="rId5"/>
        </w:object>
      </w:r>
      <w:bookmarkEnd w:id="0"/>
    </w:p>
    <w:sectPr w:rsidR="00C13D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346359"/>
    <w:rsid w:val="00353D12"/>
    <w:rsid w:val="005B4A51"/>
    <w:rsid w:val="00943FA1"/>
    <w:rsid w:val="0096197B"/>
    <w:rsid w:val="00A453AB"/>
    <w:rsid w:val="00C13DBE"/>
    <w:rsid w:val="00E53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4</cp:revision>
  <dcterms:created xsi:type="dcterms:W3CDTF">2022-11-28T01:40:00Z</dcterms:created>
  <dcterms:modified xsi:type="dcterms:W3CDTF">2022-11-29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